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t>3</w:t>
            </w:r>
          </w:hyperlink>
        </w:p>
        <w:p w:rsidR="00342371" w:rsidRPr="000E3B45" w:rsidRDefault="009D5D28"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18</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5</w:t>
          </w:r>
        </w:p>
        <w:p w:rsidR="00342371" w:rsidRPr="000E3B45" w:rsidRDefault="009D5D28"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5</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6</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1</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F67DB1"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D5D2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D5D28"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92A5F" w:rsidRPr="000E3B45" w:rsidRDefault="009D5D2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 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42371" w:rsidRPr="000E3B45" w:rsidRDefault="009D5D28"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p>
        <w:p w:rsidR="00B7138D" w:rsidRPr="000E3B45" w:rsidRDefault="009D5D28"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1766EE" w:rsidRPr="000E3B45">
              <w:rPr>
                <w:rStyle w:val="a3"/>
                <w:rFonts w:ascii="Times New Roman" w:hAnsi="Times New Roman" w:cs="Times New Roman"/>
                <w:noProof/>
                <w:color w:val="303030" w:themeColor="text1"/>
                <w:sz w:val="28"/>
                <w:szCs w:val="28"/>
              </w:rPr>
              <w:t xml:space="preserve">Приложение </w:t>
            </w:r>
          </w:hyperlink>
          <w:r w:rsidR="001766EE" w:rsidRPr="000E3B45">
            <w:rPr>
              <w:rStyle w:val="a3"/>
              <w:rFonts w:ascii="Times New Roman" w:hAnsi="Times New Roman" w:cs="Times New Roman"/>
              <w:noProof/>
              <w:color w:val="303030" w:themeColor="text1"/>
              <w:sz w:val="28"/>
              <w:szCs w:val="28"/>
              <w:u w:val="none"/>
            </w:rPr>
            <w:t xml:space="preserve">Б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p>
        <w:p w:rsidR="00342371"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p>
        <w:p w:rsidR="00565AA5" w:rsidRPr="000E3B45" w:rsidRDefault="00342371" w:rsidP="00F120B2">
          <w:pPr>
            <w:spacing w:after="0" w:line="240" w:lineRule="auto"/>
            <w:jc w:val="both"/>
            <w:rPr>
              <w:rFonts w:ascii="Times New Roman" w:hAnsi="Times New Roman" w:cs="Times New Roman"/>
              <w:b/>
              <w:color w:val="303030" w:themeColor="text1"/>
              <w:sz w:val="32"/>
              <w:szCs w:val="32"/>
              <w:lang w:val="ru-RU"/>
            </w:rPr>
            <w:sectPr w:rsidR="00565AA5" w:rsidRPr="000E3B45" w:rsidSect="00293A7D">
              <w:footerReference w:type="default" r:id="rId8"/>
              <w:pgSz w:w="11906" w:h="16838"/>
              <w:pgMar w:top="1134" w:right="851" w:bottom="1134" w:left="1701" w:header="709" w:footer="709" w:gutter="0"/>
              <w:pgNumType w:start="2"/>
              <w:cols w:space="708"/>
              <w:docGrid w:linePitch="360"/>
            </w:sectPr>
          </w:pPr>
          <w:r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работка корпоративной социальной сети для унитарного предприятия</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54406">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931D4">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383DE7" w:rsidRPr="000E3B45" w:rsidRDefault="002931D4" w:rsidP="000E1F04">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E80687">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E80687">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собственно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собственным функциям устройств. </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бразования графических объектов;</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частотных обновлений с сервера например,</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9F31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OnlineChatApp.Api.Functions.UserFrine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ListCha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public class ListChatController :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GetUserById</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id</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entity.IsOnline ? "" :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entity.AvatarSource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awayDuration !=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entity.IsOnlin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EF5A3A" w:rsidRPr="000E3B45"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 xml:space="preserve">Вторым метод </w:t>
      </w:r>
      <w:r w:rsidR="0018741A" w:rsidRPr="000E3B45">
        <w:rPr>
          <w:rFonts w:ascii="Times New Roman" w:eastAsia="Segoe UI Symbol" w:hAnsi="Times New Roman" w:cs="Times New Roman"/>
          <w:color w:val="303030" w:themeColor="text1"/>
          <w:sz w:val="28"/>
          <w:szCs w:val="28"/>
        </w:rPr>
        <w:t>GetListUserFriend</w:t>
      </w:r>
      <w:r w:rsidR="0018741A" w:rsidRPr="000E3B45">
        <w:rPr>
          <w:rFonts w:ascii="Times New Roman" w:eastAsia="Segoe UI Symbol" w:hAnsi="Times New Roman" w:cs="Times New Roman"/>
          <w:color w:val="303030" w:themeColor="text1"/>
          <w:sz w:val="28"/>
          <w:szCs w:val="28"/>
          <w:lang w:val="ru-RU"/>
        </w:rPr>
        <w:t xml:space="preserve"> был реализован при помощи интерфейса </w:t>
      </w:r>
      <w:r w:rsidR="0018741A" w:rsidRPr="000E3B45">
        <w:rPr>
          <w:rFonts w:ascii="Times New Roman" w:eastAsia="Segoe UI Symbol" w:hAnsi="Times New Roman" w:cs="Times New Roman"/>
          <w:color w:val="303030" w:themeColor="text1"/>
          <w:sz w:val="28"/>
          <w:szCs w:val="28"/>
        </w:rPr>
        <w:t>IUserFriendFunction</w:t>
      </w:r>
      <w:r w:rsidR="001B1C2A" w:rsidRPr="000E3B45">
        <w:rPr>
          <w:rFonts w:ascii="Times New Roman" w:eastAsia="Segoe UI Symbol" w:hAnsi="Times New Roman" w:cs="Times New Roman"/>
          <w:color w:val="303030" w:themeColor="text1"/>
          <w:sz w:val="28"/>
          <w:szCs w:val="28"/>
          <w:lang w:val="ru-RU"/>
        </w:rPr>
        <w:t xml:space="preserve"> который описал в классе </w:t>
      </w:r>
      <w:r w:rsidR="001B1C2A" w:rsidRPr="000E3B45">
        <w:rPr>
          <w:rFonts w:ascii="Times New Roman" w:eastAsia="Segoe UI Symbol" w:hAnsi="Times New Roman" w:cs="Times New Roman"/>
          <w:color w:val="303030" w:themeColor="text1"/>
          <w:sz w:val="28"/>
          <w:szCs w:val="28"/>
        </w:rPr>
        <w:t>UserFriendFunction</w:t>
      </w:r>
      <w:r w:rsidR="001B1C2A" w:rsidRPr="000E3B45">
        <w:rPr>
          <w:rFonts w:ascii="Times New Roman" w:eastAsia="Segoe UI Symbol" w:hAnsi="Times New Roman" w:cs="Times New Roman"/>
          <w:color w:val="303030" w:themeColor="text1"/>
          <w:sz w:val="28"/>
          <w:szCs w:val="28"/>
          <w:lang w:val="ru-RU"/>
        </w:rPr>
        <w:t xml:space="preserve"> он возвращает список всех друзей того пользователя чей уникальный </w:t>
      </w:r>
      <w:r w:rsidR="001B1C2A" w:rsidRPr="000E3B45">
        <w:rPr>
          <w:rFonts w:ascii="Times New Roman" w:eastAsia="Segoe UI Symbol" w:hAnsi="Times New Roman" w:cs="Times New Roman"/>
          <w:color w:val="303030" w:themeColor="text1"/>
          <w:sz w:val="28"/>
          <w:szCs w:val="28"/>
          <w:lang w:val="ru-RU"/>
        </w:rPr>
        <w:lastRenderedPageBreak/>
        <w:t>идентификатор был получен как входные параметры.</w:t>
      </w:r>
      <w:r w:rsidR="00F345A4"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UserFriendFunction :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UserFriendFunction(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GetListUserFriend(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ListAsync();</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entities.Selec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result  =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IEnumerable</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LastestMessage</w:t>
      </w:r>
      <w:r w:rsidRPr="000E3B45">
        <w:rPr>
          <w:rFonts w:ascii="Courier New" w:eastAsia="Segoe UI Symbol" w:hAnsi="Courier New" w:cs="Courier New"/>
          <w:color w:val="303030" w:themeColor="text1"/>
          <w:sz w:val="20"/>
          <w:szCs w:val="28"/>
          <w:lang w:val="ru-RU"/>
        </w:rPr>
        <w:t xml:space="preserve">&gt;&gt; </w:t>
      </w:r>
      <w:r w:rsidRPr="000E3B45">
        <w:rPr>
          <w:rFonts w:ascii="Courier New" w:eastAsia="Segoe UI Symbol" w:hAnsi="Courier New" w:cs="Courier New"/>
          <w:color w:val="303030" w:themeColor="text1"/>
          <w:sz w:val="20"/>
          <w:szCs w:val="28"/>
        </w:rPr>
        <w:t>GetLastest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Id</w:t>
      </w:r>
      <w:r w:rsidRPr="000E3B45">
        <w:rPr>
          <w:rFonts w:ascii="Courier New" w:eastAsia="Segoe UI Symbol" w:hAnsi="Courier New" w:cs="Courier New"/>
          <w:color w:val="303030" w:themeColor="text1"/>
          <w:sz w:val="20"/>
          <w:szCs w:val="28"/>
          <w:lang w:val="ru-RU"/>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g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x.FromUserId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OrderByDescending(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lastMessage !=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Add(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AuthenticateController :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uthenticateController(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Authenticate(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request.LoginId,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BadRequest(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User? Authenticate(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chatAppContext.TblUsers.SingleOrDefaul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entity.StoredSal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isPasswordMatched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015D64">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Microsoft.Extensions.DependencyInjection;</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HostedService&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Singleton&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Transien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IHost host = builder.Build();</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ost.Run();</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x:Static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namespace:System;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x:Static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0:MMMM}'}"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0: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r w:rsidRPr="000E3B45">
        <w:rPr>
          <w:rFonts w:ascii="Times New Roman" w:eastAsia="Segoe UI Symbol" w:hAnsi="Times New Roman" w:cs="Times New Roman"/>
          <w:color w:val="303030" w:themeColor="text1"/>
          <w:sz w:val="28"/>
          <w:szCs w:val="28"/>
          <w:lang w:val="ru-RU"/>
        </w:rPr>
        <w:t>.</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r w:rsidR="00666EF4" w:rsidRPr="000E3B45">
        <w:rPr>
          <w:rFonts w:ascii="Times New Roman" w:eastAsia="Segoe UI Symbol" w:hAnsi="Times New Roman" w:cs="Times New Roman"/>
          <w:color w:val="303030" w:themeColor="text1"/>
          <w:sz w:val="28"/>
          <w:szCs w:val="28"/>
          <w:lang w:val="ru-RU"/>
        </w:rPr>
        <w:t>.</w:t>
      </w:r>
    </w:p>
    <w:p w:rsidR="00163DFF" w:rsidRPr="000E3B45" w:rsidRDefault="00163DFF"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int Id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LoginI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UserName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Passwor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yte[]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AvatarSourceName { ge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ool IsOnlin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DateTime LastLogonTim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public class ChatAppContext :</w:t>
      </w:r>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 :bas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gt; TblUser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Friend&gt; TblUserFriend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Message&gt; TblMessages { ge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C73A8">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r w:rsidR="00AE1C45" w:rsidRPr="000E3B45">
        <w:rPr>
          <w:rFonts w:ascii="Times New Roman" w:eastAsia="Segoe UI Symbol" w:hAnsi="Times New Roman" w:cs="Times New Roman"/>
          <w:color w:val="303030" w:themeColor="text1"/>
          <w:sz w:val="28"/>
          <w:szCs w:val="28"/>
          <w:lang w:val="ru-RU"/>
        </w:rPr>
        <w:t>.</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r w:rsidR="00452B01" w:rsidRPr="000E3B45">
        <w:rPr>
          <w:rFonts w:ascii="Times New Roman" w:eastAsia="Segoe UI Symbol" w:hAnsi="Times New Roman" w:cs="Times New Roman"/>
          <w:color w:val="303030" w:themeColor="text1"/>
          <w:sz w:val="28"/>
          <w:szCs w:val="28"/>
          <w:lang w:val="ru-RU"/>
        </w:rPr>
        <w:t>.</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r w:rsidR="00452B01"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ContentPage отображает одно представление, которое часто представляет собой макет, например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0E3B45" w:rsidRDefault="002A1AF7"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r w:rsidR="00AC0E70" w:rsidRPr="000E3B45">
        <w:rPr>
          <w:rFonts w:ascii="Times New Roman" w:eastAsia="Segoe UI Symbol" w:hAnsi="Times New Roman" w:cs="Times New Roman"/>
          <w:color w:val="303030" w:themeColor="text1"/>
          <w:sz w:val="28"/>
          <w:szCs w:val="28"/>
          <w:lang w:val="ru-RU"/>
        </w:rPr>
        <w:t>.</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и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StaticResourcex:Static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73C1B"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xml:space="preserve">. В свойствах которого было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9C62D4" w:rsidRPr="000E3B4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r w:rsidR="003B4272" w:rsidRPr="000E3B45">
        <w:rPr>
          <w:rFonts w:ascii="Times New Roman" w:eastAsia="Segoe UI Symbol" w:hAnsi="Times New Roman" w:cs="Times New Roman"/>
          <w:color w:val="303030" w:themeColor="text1"/>
          <w:sz w:val="28"/>
          <w:szCs w:val="28"/>
          <w:lang w:val="ru-RU"/>
        </w:rPr>
        <w:t>.</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852A1A">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852A1A" w:rsidRPr="000E3B45">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r w:rsidR="0094449B" w:rsidRPr="000E3B45">
        <w:rPr>
          <w:rFonts w:ascii="Times New Roman" w:eastAsia="Segoe UI Symbol" w:hAnsi="Times New Roman" w:cs="Times New Roman"/>
          <w:color w:val="303030" w:themeColor="text1"/>
          <w:sz w:val="28"/>
          <w:szCs w:val="28"/>
          <w:lang w:val="ru-RU"/>
        </w:rPr>
        <w:t>.</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g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endMessag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str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essage</w:t>
      </w:r>
      <w:r w:rsidRPr="000E3B45">
        <w:rPr>
          <w:rFonts w:ascii="Courier New" w:eastAsia="Segoe UI Symbol" w:hAnsi="Courier New" w:cs="Courier New"/>
          <w:color w:val="303030" w:themeColor="text1"/>
          <w:sz w:val="20"/>
          <w:szCs w:val="28"/>
          <w:lang w:val="ru-RU"/>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All.SendAsync("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public async Task SendMessageToUser(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override Task OnConnectedAsync()</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new Dictionary&lt;int, string&g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hatHub(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await Clients.All.SendAsync("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ToUser(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base.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DisconnectedAsync(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Remove(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762693" cy="2389517"/>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8325" cy="2563813"/>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r w:rsidR="008C3B0E" w:rsidRPr="000E3B45">
        <w:rPr>
          <w:rFonts w:ascii="Times New Roman" w:eastAsia="Segoe UI Symbol" w:hAnsi="Times New Roman" w:cs="Times New Roman"/>
          <w:color w:val="303030" w:themeColor="text1"/>
          <w:sz w:val="28"/>
          <w:szCs w:val="28"/>
          <w:lang w:val="ru-RU"/>
        </w:rPr>
        <w:t>.</w:t>
      </w:r>
    </w:p>
    <w:p w:rsidR="00DB4234" w:rsidRPr="000E3B45" w:rsidRDefault="00DB4234"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реализации данного алгоритма</w:t>
      </w:r>
      <w:r w:rsidR="00634926" w:rsidRPr="000E3B45">
        <w:rPr>
          <w:rFonts w:ascii="Times New Roman" w:eastAsia="Segoe UI Symbol" w:hAnsi="Times New Roman" w:cs="Times New Roman"/>
          <w:color w:val="303030" w:themeColor="text1"/>
          <w:sz w:val="28"/>
          <w:szCs w:val="28"/>
          <w:lang w:val="ru-RU"/>
        </w:rPr>
        <w:t xml:space="preserve"> был создан класс </w:t>
      </w:r>
      <w:r w:rsidR="00634926" w:rsidRPr="000E3B45">
        <w:rPr>
          <w:rFonts w:ascii="Times New Roman" w:eastAsia="Segoe UI Symbol" w:hAnsi="Times New Roman" w:cs="Times New Roman"/>
          <w:color w:val="303030" w:themeColor="text1"/>
          <w:sz w:val="28"/>
          <w:szCs w:val="28"/>
        </w:rPr>
        <w:t>ServiceProvider</w:t>
      </w:r>
      <w:r w:rsidR="00634926" w:rsidRPr="000E3B45">
        <w:rPr>
          <w:rFonts w:ascii="Times New Roman" w:eastAsia="Segoe UI Symbol" w:hAnsi="Times New Roman" w:cs="Times New Roman"/>
          <w:color w:val="303030" w:themeColor="text1"/>
          <w:sz w:val="28"/>
          <w:szCs w:val="28"/>
          <w:lang w:val="ru-RU"/>
        </w:rPr>
        <w:t xml:space="preserve"> в нем будут реализованы методы по аутентификации</w:t>
      </w:r>
      <w:r w:rsidR="004A26D8" w:rsidRPr="000E3B45">
        <w:rPr>
          <w:rFonts w:ascii="Times New Roman" w:eastAsia="Segoe UI Symbol" w:hAnsi="Times New Roman" w:cs="Times New Roman"/>
          <w:color w:val="303030" w:themeColor="text1"/>
          <w:sz w:val="28"/>
          <w:szCs w:val="28"/>
          <w:lang w:val="ru-RU"/>
        </w:rPr>
        <w:t xml:space="preserve"> и по запросу к </w:t>
      </w:r>
      <w:r w:rsidR="004A26D8" w:rsidRPr="000E3B45">
        <w:rPr>
          <w:rFonts w:ascii="Times New Roman" w:eastAsia="Segoe UI Symbol" w:hAnsi="Times New Roman" w:cs="Times New Roman"/>
          <w:color w:val="303030" w:themeColor="text1"/>
          <w:sz w:val="28"/>
          <w:szCs w:val="28"/>
        </w:rPr>
        <w:t>Web</w:t>
      </w:r>
      <w:r w:rsidR="004A26D8" w:rsidRPr="000E3B45">
        <w:rPr>
          <w:rFonts w:ascii="Times New Roman" w:eastAsia="Segoe UI Symbol" w:hAnsi="Times New Roman" w:cs="Times New Roman"/>
          <w:color w:val="303030" w:themeColor="text1"/>
          <w:sz w:val="28"/>
          <w:szCs w:val="28"/>
          <w:lang w:val="ru-RU"/>
        </w:rPr>
        <w:t xml:space="preserve"> </w:t>
      </w:r>
      <w:r w:rsidR="004A26D8" w:rsidRPr="000E3B45">
        <w:rPr>
          <w:rFonts w:ascii="Times New Roman" w:eastAsia="Segoe UI Symbol" w:hAnsi="Times New Roman" w:cs="Times New Roman"/>
          <w:color w:val="303030" w:themeColor="text1"/>
          <w:sz w:val="28"/>
          <w:szCs w:val="28"/>
        </w:rPr>
        <w:t>API</w:t>
      </w:r>
      <w:r w:rsidR="00C8151C" w:rsidRPr="000E3B45">
        <w:rPr>
          <w:rFonts w:ascii="Times New Roman" w:eastAsia="Segoe UI Symbol" w:hAnsi="Times New Roman" w:cs="Times New Roman"/>
          <w:color w:val="303030" w:themeColor="text1"/>
          <w:sz w:val="28"/>
          <w:szCs w:val="28"/>
          <w:lang w:val="ru-RU"/>
        </w:rPr>
        <w:t xml:space="preserve">. Для него так же будет использоваться дополнительные классы такие как DevHttpsConnectionHelper для подключения к локальному серверу. </w:t>
      </w:r>
    </w:p>
    <w:p w:rsidR="00C8151C" w:rsidRPr="000E3B45" w:rsidRDefault="00C8151C"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объявить </w:t>
      </w:r>
      <w:r w:rsidR="000663CF" w:rsidRPr="000E3B45">
        <w:rPr>
          <w:rFonts w:ascii="Times New Roman" w:eastAsia="Segoe UI Symbol" w:hAnsi="Times New Roman" w:cs="Times New Roman"/>
          <w:color w:val="303030" w:themeColor="text1"/>
          <w:sz w:val="28"/>
          <w:szCs w:val="28"/>
          <w:lang w:val="ru-RU"/>
        </w:rPr>
        <w:t>переменную,</w:t>
      </w:r>
      <w:r w:rsidRPr="000E3B45">
        <w:rPr>
          <w:rFonts w:ascii="Times New Roman" w:eastAsia="Segoe UI Symbol" w:hAnsi="Times New Roman" w:cs="Times New Roman"/>
          <w:color w:val="303030" w:themeColor="text1"/>
          <w:sz w:val="28"/>
          <w:szCs w:val="28"/>
          <w:lang w:val="ru-RU"/>
        </w:rPr>
        <w:t xml:space="preserve"> в которой будет храниться </w:t>
      </w:r>
      <w:r w:rsidR="000663CF" w:rsidRPr="000E3B45">
        <w:rPr>
          <w:rFonts w:ascii="Times New Roman" w:eastAsia="Segoe UI Symbol" w:hAnsi="Times New Roman" w:cs="Times New Roman"/>
          <w:color w:val="303030" w:themeColor="text1"/>
          <w:sz w:val="28"/>
          <w:szCs w:val="28"/>
          <w:lang w:val="ru-RU"/>
        </w:rPr>
        <w:t xml:space="preserve">токен который в дальнейшем будет использоваться для авторизации и аутентификации при помощи технологии </w:t>
      </w:r>
      <w:r w:rsidR="000663CF" w:rsidRPr="000E3B45">
        <w:rPr>
          <w:rFonts w:ascii="Times New Roman" w:eastAsia="Segoe UI Symbol" w:hAnsi="Times New Roman" w:cs="Times New Roman"/>
          <w:color w:val="303030" w:themeColor="text1"/>
          <w:sz w:val="28"/>
          <w:szCs w:val="28"/>
        </w:rPr>
        <w:t>JWT</w:t>
      </w:r>
      <w:r w:rsidR="000663CF" w:rsidRPr="000E3B45">
        <w:rPr>
          <w:rFonts w:ascii="Times New Roman" w:eastAsia="Segoe UI Symbol" w:hAnsi="Times New Roman" w:cs="Times New Roman"/>
          <w:color w:val="303030" w:themeColor="text1"/>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E3B45" w:rsidRDefault="000663CF"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в файле с название launchsettings.</w:t>
      </w:r>
      <w:r w:rsidR="00EB59A9" w:rsidRPr="000E3B45">
        <w:rPr>
          <w:rFonts w:ascii="Times New Roman" w:eastAsia="Segoe UI Symbol" w:hAnsi="Times New Roman" w:cs="Times New Roman"/>
          <w:color w:val="303030" w:themeColor="text1"/>
          <w:sz w:val="28"/>
          <w:szCs w:val="28"/>
        </w:rPr>
        <w:t>json</w:t>
      </w:r>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erviceProvider()</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DevHttpsConnectionHelper(sslPort: 7093);</w:t>
      </w:r>
    </w:p>
    <w:p w:rsidR="00B97746" w:rsidRPr="000E3B45" w:rsidRDefault="00EB59A9" w:rsidP="000A25B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B97746" w:rsidRPr="000E3B45" w:rsidRDefault="00B97746" w:rsidP="00EB59A9">
      <w:pPr>
        <w:spacing w:after="0" w:line="240" w:lineRule="auto"/>
        <w:ind w:firstLine="709"/>
        <w:jc w:val="both"/>
        <w:rPr>
          <w:rFonts w:ascii="Courier New" w:eastAsia="Segoe UI Symbol" w:hAnsi="Courier New" w:cs="Courier New"/>
          <w:color w:val="303030" w:themeColor="text1"/>
          <w:sz w:val="20"/>
          <w:szCs w:val="28"/>
          <w:lang w:val="ru-RU"/>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0E3B4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var httpContent = new StringConten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sult.StatusCod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_accessToken = result.Token;</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async Task&lt;AuthenticateResponse&gt; Authenticate(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StatusCod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result.Token;</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ex.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Headers.Authorizati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quest !=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 xml:space="preserve">&gt; </w:t>
      </w:r>
      <w:r w:rsidRPr="000E3B45">
        <w:rPr>
          <w:rFonts w:ascii="Courier New" w:eastAsia="Segoe UI Symbol" w:hAnsi="Courier New" w:cs="Courier New"/>
          <w:color w:val="303030" w:themeColor="text1"/>
          <w:sz w:val="20"/>
          <w:szCs w:val="28"/>
        </w:rPr>
        <w:t>CallWebApi</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ques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string apiUrl, HttpMethod httpMethod, TRequest request) where TResponse :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Headers.Authorizati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Messag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дения Альфа-тестирования не было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Pr="000E3B45" w:rsidRDefault="009D5D28" w:rsidP="00C97F3C">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3.1)</m:t>
          </m:r>
        </m:oMath>
      </m:oMathPara>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9D5D28"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D44E0" w:rsidRPr="000E3B45" w:rsidRDefault="009D5D28" w:rsidP="008D44E0">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3.2)</m:t>
          </m:r>
        </m:oMath>
      </m:oMathPara>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9D5D28"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B02CE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A05CE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560DF3"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проведения тестов было выявлено</w:t>
      </w:r>
      <w:r w:rsidR="00651D7E"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3.3)</m:t>
          </m:r>
        </m:oMath>
      </m:oMathPara>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9D5D28"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9D5D28"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C242E5" w:rsidRPr="000E3B45" w:rsidRDefault="00C242E5" w:rsidP="00C242E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3.4)</m:t>
          </m:r>
        </m:oMath>
      </m:oMathPara>
    </w:p>
    <w:p w:rsidR="00E44171" w:rsidRPr="000E3B45" w:rsidRDefault="00E44171" w:rsidP="00560DF3">
      <w:pPr>
        <w:spacing w:after="0" w:line="240" w:lineRule="auto"/>
        <w:ind w:firstLine="709"/>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9D5D28"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9D5D28"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 После всех этапов проверки было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9D5D28"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2)</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9D5D28"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9D5D28"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3)</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9D5D28"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9D5D28"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9D5D28"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1F113E"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BC7607" w:rsidRPr="000E3B45" w:rsidRDefault="00E14EA4" w:rsidP="00395530">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функций применяемых к </w:t>
      </w:r>
      <w:r w:rsidR="002872C7" w:rsidRPr="000E3B45">
        <w:rPr>
          <w:rFonts w:ascii="Times New Roman" w:eastAsia="Segoe UI Symbol" w:hAnsi="Times New Roman" w:cs="Times New Roman"/>
          <w:color w:val="303030" w:themeColor="text1"/>
          <w:sz w:val="28"/>
          <w:szCs w:val="28"/>
          <w:lang w:val="ru-RU"/>
        </w:rPr>
        <w:t>работе</w:t>
      </w:r>
      <w:r w:rsidR="007008D6" w:rsidRPr="000E3B45">
        <w:rPr>
          <w:rFonts w:ascii="Times New Roman" w:eastAsia="Segoe UI Symbol" w:hAnsi="Times New Roman" w:cs="Times New Roman"/>
          <w:color w:val="303030" w:themeColor="text1"/>
          <w:sz w:val="28"/>
          <w:szCs w:val="28"/>
          <w:lang w:val="ru-RU"/>
        </w:rPr>
        <w:t>.</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тат первичной сборки приложения.</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AD54F7" w:rsidRPr="000E3B45">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r w:rsidR="00A443E9" w:rsidRPr="000E3B45">
        <w:rPr>
          <w:rFonts w:ascii="Times New Roman" w:eastAsia="Segoe UI Symbol" w:hAnsi="Times New Roman" w:cs="Times New Roman"/>
          <w:color w:val="303030" w:themeColor="text1"/>
          <w:sz w:val="28"/>
          <w:szCs w:val="28"/>
          <w:lang w:val="ru-RU"/>
        </w:rPr>
        <w:t>.</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r w:rsidR="0020711E" w:rsidRPr="000E3B45">
        <w:rPr>
          <w:rFonts w:ascii="Times New Roman" w:eastAsia="Segoe UI Symbol" w:hAnsi="Times New Roman" w:cs="Times New Roman"/>
          <w:color w:val="303030" w:themeColor="text1"/>
          <w:sz w:val="28"/>
          <w:szCs w:val="28"/>
          <w:lang w:val="ru-RU"/>
        </w:rPr>
        <w:t>.</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592635">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6 – Оповещение о 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том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2F09C4">
      <w:pPr>
        <w:spacing w:after="0" w:line="240" w:lineRule="auto"/>
        <w:ind w:firstLine="709"/>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сообщения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010B3D">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844948">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114E2A">
      <w:pPr>
        <w:spacing w:after="0" w:line="240" w:lineRule="auto"/>
        <w:ind w:left="936" w:hanging="227"/>
        <w:jc w:val="both"/>
        <w:rPr>
          <w:rFonts w:ascii="Times New Roman" w:eastAsia="Segoe UI Symbol" w:hAnsi="Times New Roman" w:cs="Times New Roman"/>
          <w:b/>
          <w:color w:val="303030" w:themeColor="text1"/>
          <w:sz w:val="32"/>
          <w:szCs w:val="28"/>
          <w:lang w:val="ru-RU"/>
        </w:rPr>
      </w:pPr>
    </w:p>
    <w:p w:rsidR="00E144D1" w:rsidRPr="000E3B45" w:rsidRDefault="006A398A" w:rsidP="00114E2A">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разрабатываемого 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 xml:space="preserve">кого медиа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Pr="000E3B45" w:rsidRDefault="0010081A" w:rsidP="00022636">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10081A"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2 Расчет инвестиций в разработку программного средства 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Pr="000E3B45"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Pr="000E3B45" w:rsidRDefault="006136D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6136DD" w:rsidRPr="000E3B45" w:rsidRDefault="009D5D28" w:rsidP="00244EE7">
      <w:pPr>
        <w:spacing w:after="0" w:line="120" w:lineRule="auto"/>
        <w:ind w:left="3827" w:firstLine="709"/>
        <w:jc w:val="both"/>
        <w:rPr>
          <w:rFonts w:ascii="Times New Roman"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nary>
            <m:naryPr>
              <m:chr m:val="∑"/>
              <m:limLoc m:val="undOvr"/>
              <m:ctrlPr>
                <w:rPr>
                  <w:rFonts w:ascii="Cambria Math" w:hAnsi="Cambria Math" w:cs="Times New Roman"/>
                  <w:color w:val="303030" w:themeColor="text1"/>
                  <w:sz w:val="28"/>
                  <w:szCs w:val="28"/>
                </w:rPr>
              </m:ctrlPr>
            </m:naryPr>
            <m:sub>
              <m:r>
                <m:rPr>
                  <m:sty m:val="p"/>
                </m:rPr>
                <w:rPr>
                  <w:rFonts w:ascii="Cambria Math" w:hAnsi="Cambria Math" w:cs="Times New Roman"/>
                  <w:color w:val="303030" w:themeColor="text1"/>
                  <w:sz w:val="28"/>
                  <w:szCs w:val="28"/>
                </w:rPr>
                <m:t>i=1</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чi</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 i</m:t>
                  </m:r>
                </m:sub>
              </m:sSub>
              <m:r>
                <m:rPr>
                  <m:sty m:val="p"/>
                </m:rPr>
                <w:rPr>
                  <w:rFonts w:ascii="Cambria Math" w:hAnsi="Cambria Math" w:cs="Times New Roman"/>
                  <w:color w:val="303030" w:themeColor="text1"/>
                  <w:sz w:val="28"/>
                  <w:szCs w:val="28"/>
                </w:rPr>
                <m:t>,                                               (5.1)</m:t>
              </m:r>
            </m:e>
          </m:nary>
        </m:oMath>
      </m:oMathPara>
    </w:p>
    <w:p w:rsidR="005D3743" w:rsidRPr="000E3B45" w:rsidRDefault="005D3743"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80573" w:rsidRPr="000E3B45" w:rsidRDefault="009D5D28" w:rsidP="00244EE7">
      <w:pPr>
        <w:spacing w:after="0" w:line="240" w:lineRule="auto"/>
        <w:ind w:left="3827"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д</m:t>
                  </m:r>
                </m:sub>
              </m:sSub>
            </m:num>
            <m:den>
              <m:r>
                <m:rPr>
                  <m:sty m:val="p"/>
                </m:rPr>
                <w:rPr>
                  <w:rFonts w:ascii="Cambria Math" w:hAnsi="Cambria Math" w:cs="Times New Roman"/>
                  <w:color w:val="303030" w:themeColor="text1"/>
                  <w:sz w:val="28"/>
                  <w:szCs w:val="28"/>
                </w:rPr>
                <m:t>100</m:t>
              </m:r>
            </m:den>
          </m:f>
          <m:r>
            <m:rPr>
              <m:sty m:val="p"/>
            </m:rPr>
            <w:rPr>
              <w:rFonts w:ascii="Cambria Math" w:eastAsiaTheme="minorEastAsia" w:hAnsi="Cambria Math" w:cs="Times New Roman"/>
              <w:color w:val="303030" w:themeColor="text1"/>
              <w:sz w:val="28"/>
              <w:szCs w:val="28"/>
            </w:rPr>
            <m:t>,                                                      (5.2)</m:t>
          </m:r>
        </m:oMath>
      </m:oMathPara>
    </w:p>
    <w:p w:rsidR="009B2708" w:rsidRPr="000E3B45" w:rsidRDefault="009B2708"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264E7A" w:rsidP="00365B5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0E3B45" w:rsidP="007F2010">
      <w:pPr>
        <w:spacing w:after="0" w:line="240" w:lineRule="auto"/>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соц</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3)</m:t>
          </m:r>
        </m:oMath>
      </m:oMathPara>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9D5D28"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0E3B45"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п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4)</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9D5D28"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9D5D28" w:rsidP="009246AF">
      <w:pPr>
        <w:spacing w:after="0" w:line="23" w:lineRule="atLeast"/>
        <w:ind w:left="3686"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5)</m:t>
          </m:r>
        </m:oMath>
      </m:oMathPara>
    </w:p>
    <w:p w:rsidR="009246AF" w:rsidRPr="000E3B45"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9D5D28"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BD1F6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0E3B45" w:rsidRDefault="009D5D28" w:rsidP="008C01E6">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 xml:space="preserve">о </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 xml:space="preserve">р </m:t>
              </m:r>
            </m:sub>
          </m:sSub>
          <m:r>
            <m:rPr>
              <m:sty m:val="p"/>
            </m:rPr>
            <w:rPr>
              <w:rFonts w:ascii="Cambria Math" w:hAnsi="Cambria Math" w:cs="Times New Roman"/>
              <w:color w:val="303030" w:themeColor="text1"/>
              <w:sz w:val="28"/>
              <w:szCs w:val="28"/>
            </w:rPr>
            <m:t>,                             (5.6)</m:t>
          </m:r>
        </m:oMath>
      </m:oMathPara>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D5D2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D5D2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9D5D28"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D15380">
        <w:trPr>
          <w:trHeight w:val="116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0E3B45" w:rsidRDefault="009D5D28"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8C69E3" w:rsidRPr="000E3B45"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D15380" w:rsidRDefault="00241BD0" w:rsidP="00D1538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281B09" w:rsidRDefault="00281B0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Pr="00D15380" w:rsidRDefault="00274BD9" w:rsidP="00D15380">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D03782"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1E0D9F" w:rsidRPr="000E3B45" w:rsidRDefault="009D5D28" w:rsidP="009E0D24">
      <w:pPr>
        <w:spacing w:after="0" w:line="240" w:lineRule="auto"/>
        <w:ind w:left="2552" w:firstLine="709"/>
        <w:jc w:val="both"/>
        <w:rPr>
          <w:rFonts w:ascii="Times New Roman" w:eastAsiaTheme="minorEastAsia" w:hAnsi="Times New Roman" w:cs="Times New Roman"/>
          <w:color w:val="303030" w:themeColor="text1"/>
          <w:sz w:val="28"/>
          <w:szCs w:val="28"/>
        </w:rPr>
      </w:pPr>
      <m:oMathPara>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rPr>
                <m:t>П</m:t>
              </m:r>
            </m:e>
            <m:sub>
              <m:r>
                <m:rPr>
                  <m:sty m:val="p"/>
                </m:rPr>
                <w:rPr>
                  <w:rFonts w:ascii="Cambria Math" w:eastAsiaTheme="minorEastAsia" w:hAnsi="Cambria Math" w:cs="Times New Roman"/>
                  <w:color w:val="303030" w:themeColor="text1"/>
                  <w:sz w:val="28"/>
                  <w:szCs w:val="28"/>
                </w:rPr>
                <m:t>ч</m:t>
              </m:r>
            </m:sub>
            <m:sup>
              <m:r>
                <m:rPr>
                  <m:sty m:val="p"/>
                </m:rPr>
                <w:rPr>
                  <w:rFonts w:ascii="Cambria Math" w:eastAsiaTheme="minorEastAsia" w:hAnsi="Cambria Math" w:cs="Times New Roman"/>
                  <w:color w:val="303030" w:themeColor="text1"/>
                  <w:sz w:val="28"/>
                  <w:szCs w:val="28"/>
                </w:rPr>
                <m:t>р</m:t>
              </m:r>
            </m:sup>
          </m:sSubSup>
          <m:r>
            <m:rPr>
              <m:sty m:val="p"/>
            </m:rPr>
            <w:rPr>
              <w:rFonts w:ascii="Cambria Math" w:eastAsiaTheme="minorEastAsia" w:hAnsi="Cambria Math" w:cs="Times New Roman"/>
              <w:color w:val="303030" w:themeColor="text1"/>
              <w:sz w:val="28"/>
              <w:szCs w:val="28"/>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 xml:space="preserve">отп </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Р</m:t>
              </m:r>
            </m:e>
            <m:sub>
              <m:r>
                <m:rPr>
                  <m:sty m:val="p"/>
                </m:rPr>
                <w:rPr>
                  <w:rFonts w:ascii="Cambria Math" w:eastAsiaTheme="minorEastAsia" w:hAnsi="Cambria Math" w:cs="Times New Roman"/>
                  <w:color w:val="303030" w:themeColor="text1"/>
                  <w:sz w:val="28"/>
                  <w:szCs w:val="28"/>
                </w:rPr>
                <m:t>пр</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п</m:t>
                      </m:r>
                    </m:sub>
                  </m:sSub>
                </m:num>
                <m:den>
                  <m:r>
                    <m:rPr>
                      <m:sty m:val="p"/>
                    </m:rPr>
                    <w:rPr>
                      <w:rFonts w:ascii="Cambria Math" w:eastAsiaTheme="minorEastAsia" w:hAnsi="Cambria Math" w:cs="Times New Roman"/>
                      <w:color w:val="303030" w:themeColor="text1"/>
                      <w:sz w:val="28"/>
                      <w:szCs w:val="28"/>
                    </w:rPr>
                    <m:t>100</m:t>
                  </m:r>
                </m:den>
              </m:f>
            </m:e>
          </m:d>
          <m:r>
            <m:rPr>
              <m:sty m:val="p"/>
            </m:rPr>
            <w:rPr>
              <w:rFonts w:ascii="Cambria Math" w:eastAsiaTheme="minorEastAsia" w:hAnsi="Cambria Math" w:cs="Times New Roman"/>
              <w:color w:val="303030" w:themeColor="text1"/>
              <w:sz w:val="28"/>
              <w:szCs w:val="28"/>
            </w:rPr>
            <m:t>,                  (5.7)</m:t>
          </m:r>
        </m:oMath>
      </m:oMathPara>
    </w:p>
    <w:p w:rsidR="001E0D9F" w:rsidRPr="000E3B45"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0E3B45" w:rsidP="009E0D24">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color w:val="303030" w:themeColor="text1"/>
          <w:sz w:val="28"/>
          <w:szCs w:val="28"/>
        </w:rPr>
      </w:pPr>
      <m:oMathPara>
        <m:oMath>
          <m:r>
            <m:rPr>
              <m:sty m:val="p"/>
            </m:rPr>
            <w:rPr>
              <w:rFonts w:ascii="Cambria Math" w:eastAsiaTheme="minorEastAsia" w:hAnsi="Cambria Math" w:cs="Times New Roman"/>
              <w:color w:val="303030" w:themeColor="text1"/>
              <w:sz w:val="28"/>
              <w:szCs w:val="28"/>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num>
            <m:den>
              <m:r>
                <m:rPr>
                  <m:sty m:val="p"/>
                </m:rPr>
                <w:rPr>
                  <w:rFonts w:ascii="Cambria Math" w:eastAsiaTheme="minorEastAsia" w:hAnsi="Cambria Math" w:cs="Times New Roman"/>
                  <w:color w:val="303030" w:themeColor="text1"/>
                  <w:sz w:val="28"/>
                  <w:szCs w:val="28"/>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den>
          </m:f>
          <m:r>
            <m:rPr>
              <m:sty m:val="p"/>
            </m:rPr>
            <w:rPr>
              <w:rFonts w:ascii="Cambria Math" w:eastAsiaTheme="minorEastAsia" w:hAnsi="Cambria Math" w:cs="Times New Roman"/>
              <w:color w:val="303030" w:themeColor="text1"/>
              <w:sz w:val="28"/>
              <w:szCs w:val="28"/>
            </w:rPr>
            <m:t>,                                                   (5.8)</m:t>
          </m:r>
        </m:oMath>
      </m:oMathPara>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9D5D2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433E71" w:rsidRPr="000E3B45" w:rsidRDefault="009D5D28"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0E3B45">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9D5D2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9D5D2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75685" w:rsidRPr="000E3B45" w:rsidRDefault="00C75685" w:rsidP="009E0D24">
      <w:pPr>
        <w:spacing w:after="0" w:line="240" w:lineRule="auto"/>
        <w:ind w:left="1134" w:hanging="425"/>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A7829"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Pr="000E3B45">
        <w:rPr>
          <w:color w:val="303030" w:themeColor="text1"/>
          <w:lang w:val="ru-RU"/>
        </w:rPr>
        <w:t xml:space="preserve">       </w:t>
      </w:r>
      <m:oMath>
        <m:r>
          <m:rPr>
            <m:sty m:val="p"/>
          </m:rPr>
          <w:rPr>
            <w:rFonts w:ascii="Cambria Math" w:eastAsia="Times New Roman" w:hAnsi="Cambria Math" w:cs="Times New Roman"/>
            <w:color w:val="303030" w:themeColor="text1"/>
            <w:sz w:val="28"/>
            <w:szCs w:val="28"/>
            <w:lang w:val="ru-RU" w:eastAsia="ru-RU"/>
          </w:rPr>
          <w:br/>
        </m:r>
      </m:oMath>
      <m:oMathPara>
        <m:oMathParaPr>
          <m:jc m:val="right"/>
        </m:oMathParaPr>
        <m:oMath>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eastAsia="ru-RU"/>
                    </w:rPr>
                    <m:t>(1+d)</m:t>
                  </m:r>
                </m:e>
                <m:sup>
                  <m:r>
                    <m:rPr>
                      <m:sty m:val="p"/>
                    </m:rPr>
                    <w:rPr>
                      <w:rFonts w:ascii="Cambria Math" w:eastAsia="Times New Roman" w:hAnsi="Cambria Math" w:cs="Times New Roman"/>
                      <w:color w:val="303030" w:themeColor="text1"/>
                      <w:sz w:val="28"/>
                      <w:szCs w:val="28"/>
                      <w:lang w:eastAsia="ru-RU"/>
                    </w:rPr>
                    <m:t>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imes New Roman" w:hAnsi="Cambria Math" w:cs="Times New Roman"/>
              <w:color w:val="303030" w:themeColor="text1"/>
              <w:sz w:val="28"/>
              <w:szCs w:val="28"/>
              <w:lang w:eastAsia="ru-RU"/>
            </w:rPr>
            <m:t>,                                                      (5.9)</m:t>
          </m:r>
        </m:oMath>
      </m:oMathPara>
    </w:p>
    <w:p w:rsidR="008A7829" w:rsidRPr="000E3B45" w:rsidRDefault="008A7829" w:rsidP="009E0D24">
      <w:pPr>
        <w:spacing w:after="0" w:line="240" w:lineRule="auto"/>
        <w:ind w:firstLine="709"/>
        <w:rPr>
          <w:rFonts w:ascii="Times New Roman" w:hAnsi="Times New Roman" w:cs="Times New Roman"/>
          <w:color w:val="303030" w:themeColor="text1"/>
          <w:position w:val="-1"/>
          <w:sz w:val="28"/>
          <w:szCs w:val="28"/>
          <w:u w:color="000000"/>
          <w:lang w:val="ru-RU"/>
        </w:rPr>
      </w:pP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6.9pt" o:ole="">
            <v:imagedata r:id="rId50" o:title=""/>
          </v:shape>
          <o:OLEObject Type="Embed" ProgID="Equation.DSMT4" ShapeID="_x0000_i1025" DrawAspect="Content" ObjectID="_1765082124"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95pt;height:16.9pt" o:ole="">
            <v:imagedata r:id="rId52" o:title=""/>
          </v:shape>
          <o:OLEObject Type="Embed" ProgID="Equation.DSMT4" ShapeID="_x0000_i1026" DrawAspect="Content" ObjectID="_1765082125"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4pt;height:13.15pt" o:ole="">
            <v:imagedata r:id="rId54" o:title=""/>
          </v:shape>
          <o:OLEObject Type="Embed" ProgID="Equation.DSMT4" ShapeID="_x0000_i1027" DrawAspect="Content" ObjectID="_1765082126"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6.95pt;height:16.9pt" o:ole="">
            <v:imagedata r:id="rId56" o:title=""/>
          </v:shape>
          <o:OLEObject Type="Embed" ProgID="Equation.DSMT4" ShapeID="_x0000_i1028" DrawAspect="Content" ObjectID="_1765082127"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1pt;height:36.95pt" o:ole="">
            <v:imagedata r:id="rId58" o:title=""/>
          </v:shape>
          <o:OLEObject Type="Embed" ProgID="Equation.DSMT4" ShapeID="_x0000_i1029" DrawAspect="Content" ObjectID="_1765082128"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25pt;height:36.95pt" o:ole="">
            <v:imagedata r:id="rId60" o:title=""/>
          </v:shape>
          <o:OLEObject Type="Embed" ProgID="Equation.DSMT4" ShapeID="_x0000_i1030" DrawAspect="Content" ObjectID="_1765082129"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0E3B45"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D36C3C"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231D3"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9E0D24"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bl>
    <w:p w:rsidR="009E0D24" w:rsidRPr="000E3B45" w:rsidRDefault="009E0D24" w:rsidP="009E0D24">
      <w:pPr>
        <w:spacing w:after="0"/>
        <w:rPr>
          <w:color w:val="303030" w:themeColor="text1"/>
        </w:rPr>
      </w:pPr>
      <w:r w:rsidRPr="000E3B45">
        <w:rPr>
          <w:rFonts w:ascii="Times New Roman" w:hAnsi="Times New Roman" w:cs="Times New Roman"/>
          <w:color w:val="303030" w:themeColor="text1"/>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74BD9" w:rsidRPr="000E3B45" w:rsidTr="00D51FA4">
        <w:tc>
          <w:tcPr>
            <w:tcW w:w="4531" w:type="dxa"/>
          </w:tcPr>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6. Чистый дисконтированный доход нарастающим итогом,</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7. Коэффициент дисконтирования, доли единиц</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4pt;height:73.9pt" o:ole="">
            <v:imagedata r:id="rId62" o:title=""/>
          </v:shape>
          <o:OLEObject Type="Embed" ProgID="Equation.DSMT4" ShapeID="_x0000_i1031" DrawAspect="Content" ObjectID="_1765082130"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3.8pt;height:18.15pt" o:ole="">
            <v:imagedata r:id="rId64" o:title=""/>
          </v:shape>
          <o:OLEObject Type="Embed" ProgID="Equation.DSMT4" ShapeID="_x0000_i1032" DrawAspect="Content" ObjectID="_1765082131"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15pt;height:18.15pt" o:ole="">
            <v:imagedata r:id="rId66" o:title=""/>
          </v:shape>
          <o:OLEObject Type="Embed" ProgID="Equation.DSMT4" ShapeID="_x0000_i1033" DrawAspect="Content" ObjectID="_1765082132"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9D5D28"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lastRenderedPageBreak/>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ходе выполнения дипломной работы было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В процессе работы был проведен анализ качества программного кода, который продемонстрировал высокий уровень. Кроме того, проект был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r w:rsidR="00A30E07" w:rsidRPr="000E3B45">
        <w:rPr>
          <w:rFonts w:ascii="Times New Roman" w:eastAsia="Times New Roman" w:hAnsi="Times New Roman"/>
          <w:color w:val="303030" w:themeColor="text1"/>
          <w:sz w:val="28"/>
          <w:szCs w:val="28"/>
          <w:lang w:val="ru-RU" w:eastAsia="ru-RU"/>
        </w:rPr>
        <w:t xml:space="preserve">. :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доступа :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 :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мессенджерах  /</w:t>
      </w:r>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И. Гогохия. – 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 :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доступа :</w:t>
      </w:r>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r w:rsidR="00C93684" w:rsidRPr="000E3B45">
        <w:rPr>
          <w:rFonts w:ascii="Times New Roman" w:eastAsia="Times New Roman" w:hAnsi="Times New Roman"/>
          <w:color w:val="303030" w:themeColor="text1"/>
          <w:sz w:val="28"/>
          <w:szCs w:val="28"/>
          <w:lang w:val="ru-RU" w:eastAsia="ru-RU"/>
        </w:rPr>
        <w:t>. :</w:t>
      </w:r>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доступа :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 :</w:t>
      </w:r>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 :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М. </w:t>
      </w:r>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 М. :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доступа :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М. :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Р. Мартин. – СПб. </w:t>
      </w:r>
      <w:r w:rsidR="00C8168E" w:rsidRPr="000E3B45">
        <w:rPr>
          <w:rFonts w:ascii="Times New Roman" w:eastAsia="Times New Roman" w:hAnsi="Times New Roman"/>
          <w:color w:val="303030" w:themeColor="text1"/>
          <w:sz w:val="28"/>
          <w:szCs w:val="28"/>
          <w:lang w:val="ru-RU" w:eastAsia="ru-RU"/>
        </w:rPr>
        <w:t>:</w:t>
      </w:r>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 :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доступа :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М.</w:t>
      </w:r>
      <w:r w:rsidR="00BC337E" w:rsidRPr="000E3B45">
        <w:rPr>
          <w:rFonts w:ascii="Times New Roman" w:hAnsi="Times New Roman" w:cs="Times New Roman"/>
          <w:color w:val="303030" w:themeColor="text1"/>
          <w:position w:val="-1"/>
          <w:sz w:val="28"/>
          <w:szCs w:val="28"/>
          <w:u w:color="000000"/>
          <w:lang w:val="ru-RU"/>
        </w:rPr>
        <w:t xml:space="preserve"> :</w:t>
      </w:r>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М. :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Разработка Android-приложений на С# с использованием Xamarin с нуля /  Е.Д. Умрихин.</w:t>
      </w:r>
      <w:r w:rsidR="00ED6D24" w:rsidRPr="000E3B45">
        <w:rPr>
          <w:rFonts w:ascii="Times New Roman" w:eastAsia="Times New Roman" w:hAnsi="Times New Roman"/>
          <w:color w:val="303030" w:themeColor="text1"/>
          <w:sz w:val="28"/>
          <w:szCs w:val="28"/>
          <w:lang w:val="ru-RU" w:eastAsia="ru-RU"/>
        </w:rPr>
        <w:t xml:space="preserve"> – М. :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доступа :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Authenticate(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GetUserById(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blUser Register(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gt;&gt; GetMembers();</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UserFunction :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Function(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Authenticate(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password,entity.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isPasswordMatched)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Register(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existingUser !=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PasswordHelp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TblUsers.Add(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Authenticate(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User GetUserById(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entity.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entity.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entity.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User&gt;&gt; GetMemb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chatAppContext.TblUsers.ToListAsync();</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g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bool VerifyPassword(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String(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f:KeyDerivationPrf.HMACSHA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ring GenerateJwtToken(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new[]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Expires = DateTime.Now.AddDays(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igningCredentials = new SigningCredential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AuthenticateController :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AuthenticateController(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Authenticate(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request.LoginId,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BadReques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RegisterController :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RegisterController(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IActionResult Register(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request.UserName,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BadReques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LastestMessage&gt;&gt; GetLastestMessage(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Message&gt;&gt; GetMessages(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Task&lt;int&gt; AddMessage(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MessageFunction :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MessageFunction(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AddMessage(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TblMessages.Add(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LastestMessage&gt;&gt; GetLastestMessage(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g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 var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FromUserId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Descending(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sult.Add(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Message&gt;&gt; GetMessages(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x.FromUserId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tities.Selec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x.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x.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x.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x.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x.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User&gt;&gt; GetListUserFriend(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FriendFunction :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FriendFunction(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IEnumerable&lt;User.User&gt;&gt; GetListUserFriend(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here(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oListAsync();</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ult = entities.Selec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g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UserFrine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ListCha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ListChatController :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mb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mberController :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mberController(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ssageController :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ssageController(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request.FromUser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Security.Cryptograph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Cryptography.KeyDeriva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byte[]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byte[]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ing (var rng = new RNGCryptoServiceProvid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ng.GetBytes(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string HashPassword(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String(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IdentityModel.Tokens.J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JwtMiddleware(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Invok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context.Request.Headers["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context.Request.Headers["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token !=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ttachUserToContex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AttachUserToContext(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int.Parse(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xt.Items["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 GetRequest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Items["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AuthorizeAttribute :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oid OnAuthorization(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user = context.HttpContex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ontext.Result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OnlineChatApp.Api.Functions.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Controllers.Chat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ChatHub :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g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ChatHub(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ToAll(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public async Task SendMessageToUser(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connectionIds =_connectionMapping.Where(x =&gt; x.Key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lec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Async("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_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userId,Context.Connection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DisconnectedAsync(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DisconnectedAsync(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Entitie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ChatAppContext :DbContex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 :bas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gt; TblUser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Friend&gt; TblUserFriend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Message&gt; TblMessage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ED611B" w:rsidRDefault="00473ACE"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36C3C" w:rsidRPr="000E3B45" w:rsidRDefault="00D36C3C"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DB63B5"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extent cx="7741395" cy="5600176"/>
            <wp:effectExtent l="3810" t="0" r="0" b="0"/>
            <wp:docPr id="11" name="Рисунок 11"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1995" cy="5607844"/>
                    </a:xfrm>
                    <a:prstGeom prst="rect">
                      <a:avLst/>
                    </a:prstGeom>
                    <a:noFill/>
                    <a:ln>
                      <a:noFill/>
                    </a:ln>
                  </pic:spPr>
                </pic:pic>
              </a:graphicData>
            </a:graphic>
          </wp:inline>
        </w:drawing>
      </w:r>
      <w:bookmarkStart w:id="0" w:name="_GoBack"/>
      <w:bookmarkEnd w:id="0"/>
    </w:p>
    <w:p w:rsidR="00D36C3C" w:rsidRPr="00D36C3C"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ED34D4" w:rsidP="00B92545">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noProof/>
          <w:color w:val="303030" w:themeColor="text1"/>
          <w:sz w:val="28"/>
        </w:rPr>
        <w:lastRenderedPageBreak/>
        <w:drawing>
          <wp:inline distT="0" distB="0" distL="0" distR="0" wp14:anchorId="47044A16" wp14:editId="0A9B0CEE">
            <wp:extent cx="5931535" cy="8642985"/>
            <wp:effectExtent l="0" t="0" r="0" b="5715"/>
            <wp:docPr id="51" name="Рисунок 51" descr="C:\Users\dimai\AppData\Local\Microsoft\Windows\INetCache\Content.Word\Algorith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dimai\AppData\Local\Microsoft\Windows\INetCache\Content.Word\Algorithm.drawi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1535" cy="8642985"/>
                    </a:xfrm>
                    <a:prstGeom prst="rect">
                      <a:avLst/>
                    </a:prstGeom>
                    <a:noFill/>
                    <a:ln>
                      <a:noFill/>
                    </a:ln>
                  </pic:spPr>
                </pic:pic>
              </a:graphicData>
            </a:graphic>
          </wp:inline>
        </w:drawing>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B92545" w:rsidP="00E8164C">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noProof/>
          <w:color w:val="303030" w:themeColor="text1"/>
          <w:sz w:val="28"/>
        </w:rPr>
        <w:lastRenderedPageBreak/>
        <w:drawing>
          <wp:inline distT="0" distB="0" distL="0" distR="0">
            <wp:extent cx="8654302" cy="5920740"/>
            <wp:effectExtent l="0" t="5080" r="8890" b="8890"/>
            <wp:docPr id="52" name="Рисунок 5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678333" cy="5937181"/>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555937" cy="5850723"/>
            <wp:effectExtent l="0" t="0" r="0" b="0"/>
            <wp:docPr id="53" name="Рисунок 53"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601780" cy="5882072"/>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627381" cy="5877514"/>
            <wp:effectExtent l="3492" t="0" r="6033" b="6032"/>
            <wp:docPr id="54" name="Рисунок 54"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657289" cy="5897889"/>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noProof/>
          <w:sz w:val="28"/>
          <w:szCs w:val="28"/>
        </w:rPr>
        <w:lastRenderedPageBreak/>
        <w:drawing>
          <wp:inline distT="0" distB="0" distL="0" distR="0">
            <wp:extent cx="8611210" cy="5915522"/>
            <wp:effectExtent l="0" t="4763" r="0" b="0"/>
            <wp:docPr id="56" name="Рисунок 56"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642190" cy="593680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5D28" w:rsidRDefault="009D5D28" w:rsidP="00565AA5">
      <w:pPr>
        <w:spacing w:after="0" w:line="240" w:lineRule="auto"/>
      </w:pPr>
      <w:r>
        <w:separator/>
      </w:r>
    </w:p>
  </w:endnote>
  <w:endnote w:type="continuationSeparator" w:id="0">
    <w:p w:rsidR="009D5D28" w:rsidRDefault="009D5D28"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EC3" w:rsidRDefault="00DF5EC3">
    <w:pPr>
      <w:pStyle w:val="a8"/>
      <w:jc w:val="right"/>
    </w:pPr>
  </w:p>
  <w:p w:rsidR="00DF5EC3" w:rsidRDefault="00DF5EC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DF5EC3" w:rsidRDefault="00DF5EC3">
        <w:pPr>
          <w:pStyle w:val="a8"/>
          <w:jc w:val="right"/>
        </w:pPr>
        <w:r>
          <w:fldChar w:fldCharType="begin"/>
        </w:r>
        <w:r>
          <w:instrText>PAGE   \* MERGEFORMAT</w:instrText>
        </w:r>
        <w:r>
          <w:fldChar w:fldCharType="separate"/>
        </w:r>
        <w:r w:rsidR="00D36C3C" w:rsidRPr="00D36C3C">
          <w:rPr>
            <w:noProof/>
            <w:lang w:val="ru-RU"/>
          </w:rPr>
          <w:t>100</w:t>
        </w:r>
        <w:r>
          <w:fldChar w:fldCharType="end"/>
        </w:r>
      </w:p>
    </w:sdtContent>
  </w:sdt>
  <w:p w:rsidR="00DF5EC3" w:rsidRDefault="00DF5EC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5D28" w:rsidRDefault="009D5D28" w:rsidP="00565AA5">
      <w:pPr>
        <w:spacing w:after="0" w:line="240" w:lineRule="auto"/>
      </w:pPr>
      <w:r>
        <w:separator/>
      </w:r>
    </w:p>
  </w:footnote>
  <w:footnote w:type="continuationSeparator" w:id="0">
    <w:p w:rsidR="009D5D28" w:rsidRDefault="009D5D28"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C60"/>
    <w:rsid w:val="00034928"/>
    <w:rsid w:val="00034E77"/>
    <w:rsid w:val="000358AB"/>
    <w:rsid w:val="00037366"/>
    <w:rsid w:val="00040581"/>
    <w:rsid w:val="00041530"/>
    <w:rsid w:val="00041673"/>
    <w:rsid w:val="00042A84"/>
    <w:rsid w:val="000443BF"/>
    <w:rsid w:val="00046C74"/>
    <w:rsid w:val="00047B1B"/>
    <w:rsid w:val="00050B77"/>
    <w:rsid w:val="000522E0"/>
    <w:rsid w:val="000524C5"/>
    <w:rsid w:val="000542E6"/>
    <w:rsid w:val="00061309"/>
    <w:rsid w:val="000624AE"/>
    <w:rsid w:val="000649E6"/>
    <w:rsid w:val="000663CF"/>
    <w:rsid w:val="00075A80"/>
    <w:rsid w:val="00076706"/>
    <w:rsid w:val="00076B0E"/>
    <w:rsid w:val="000778E4"/>
    <w:rsid w:val="00081610"/>
    <w:rsid w:val="000817E6"/>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25BC"/>
    <w:rsid w:val="000A2FFF"/>
    <w:rsid w:val="000A397D"/>
    <w:rsid w:val="000A3BB1"/>
    <w:rsid w:val="000A3F7F"/>
    <w:rsid w:val="000A3F96"/>
    <w:rsid w:val="000A512F"/>
    <w:rsid w:val="000A5479"/>
    <w:rsid w:val="000A7B0A"/>
    <w:rsid w:val="000B1CAB"/>
    <w:rsid w:val="000B3B5A"/>
    <w:rsid w:val="000B6173"/>
    <w:rsid w:val="000B72A3"/>
    <w:rsid w:val="000B7664"/>
    <w:rsid w:val="000B7C63"/>
    <w:rsid w:val="000C0AFB"/>
    <w:rsid w:val="000C0F23"/>
    <w:rsid w:val="000D024D"/>
    <w:rsid w:val="000D52C6"/>
    <w:rsid w:val="000D67AF"/>
    <w:rsid w:val="000D7655"/>
    <w:rsid w:val="000E0F27"/>
    <w:rsid w:val="000E1F04"/>
    <w:rsid w:val="000E2AB1"/>
    <w:rsid w:val="000E3B45"/>
    <w:rsid w:val="000E41CD"/>
    <w:rsid w:val="000E4335"/>
    <w:rsid w:val="000E4437"/>
    <w:rsid w:val="000E53A0"/>
    <w:rsid w:val="000F0292"/>
    <w:rsid w:val="000F0F08"/>
    <w:rsid w:val="000F129E"/>
    <w:rsid w:val="000F260B"/>
    <w:rsid w:val="000F2D52"/>
    <w:rsid w:val="000F3254"/>
    <w:rsid w:val="000F3AD8"/>
    <w:rsid w:val="000F3BDC"/>
    <w:rsid w:val="000F3C24"/>
    <w:rsid w:val="000F4A56"/>
    <w:rsid w:val="000F5CF7"/>
    <w:rsid w:val="0010081A"/>
    <w:rsid w:val="001021FB"/>
    <w:rsid w:val="001024B7"/>
    <w:rsid w:val="001043B9"/>
    <w:rsid w:val="00104770"/>
    <w:rsid w:val="00107705"/>
    <w:rsid w:val="00107718"/>
    <w:rsid w:val="0011009E"/>
    <w:rsid w:val="00110EE2"/>
    <w:rsid w:val="001115D5"/>
    <w:rsid w:val="001147C7"/>
    <w:rsid w:val="00114E2A"/>
    <w:rsid w:val="00117A24"/>
    <w:rsid w:val="00117E96"/>
    <w:rsid w:val="00123C98"/>
    <w:rsid w:val="00126721"/>
    <w:rsid w:val="00126CAB"/>
    <w:rsid w:val="00127FE8"/>
    <w:rsid w:val="00130272"/>
    <w:rsid w:val="00132F05"/>
    <w:rsid w:val="001358D3"/>
    <w:rsid w:val="00136AC7"/>
    <w:rsid w:val="00137CCF"/>
    <w:rsid w:val="0014141C"/>
    <w:rsid w:val="00147F55"/>
    <w:rsid w:val="00153130"/>
    <w:rsid w:val="001546A9"/>
    <w:rsid w:val="0015483A"/>
    <w:rsid w:val="0015734C"/>
    <w:rsid w:val="00157C1D"/>
    <w:rsid w:val="00160E31"/>
    <w:rsid w:val="001619F6"/>
    <w:rsid w:val="00161A0D"/>
    <w:rsid w:val="001637B3"/>
    <w:rsid w:val="00163DFF"/>
    <w:rsid w:val="001645E9"/>
    <w:rsid w:val="001663F2"/>
    <w:rsid w:val="00166D1C"/>
    <w:rsid w:val="0016723B"/>
    <w:rsid w:val="00170A85"/>
    <w:rsid w:val="00172B90"/>
    <w:rsid w:val="00173A24"/>
    <w:rsid w:val="001753AC"/>
    <w:rsid w:val="00175FB2"/>
    <w:rsid w:val="00176275"/>
    <w:rsid w:val="001766EE"/>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D05FA"/>
    <w:rsid w:val="001D0AFD"/>
    <w:rsid w:val="001D1B37"/>
    <w:rsid w:val="001D22B5"/>
    <w:rsid w:val="001D35E8"/>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22FE"/>
    <w:rsid w:val="00264E7A"/>
    <w:rsid w:val="00274BD9"/>
    <w:rsid w:val="00275C55"/>
    <w:rsid w:val="002768DF"/>
    <w:rsid w:val="00276CF8"/>
    <w:rsid w:val="00280573"/>
    <w:rsid w:val="002816CE"/>
    <w:rsid w:val="00281A62"/>
    <w:rsid w:val="00281B09"/>
    <w:rsid w:val="00282489"/>
    <w:rsid w:val="0028539C"/>
    <w:rsid w:val="002872C7"/>
    <w:rsid w:val="002931D4"/>
    <w:rsid w:val="00293A7D"/>
    <w:rsid w:val="002940FE"/>
    <w:rsid w:val="00294A10"/>
    <w:rsid w:val="002954E3"/>
    <w:rsid w:val="00296E70"/>
    <w:rsid w:val="00296F7A"/>
    <w:rsid w:val="002A044D"/>
    <w:rsid w:val="002A1AF7"/>
    <w:rsid w:val="002A3214"/>
    <w:rsid w:val="002A6C19"/>
    <w:rsid w:val="002A6D59"/>
    <w:rsid w:val="002B0136"/>
    <w:rsid w:val="002B06A8"/>
    <w:rsid w:val="002B0D37"/>
    <w:rsid w:val="002B1A82"/>
    <w:rsid w:val="002B32D1"/>
    <w:rsid w:val="002B3A6B"/>
    <w:rsid w:val="002B4BBA"/>
    <w:rsid w:val="002B6398"/>
    <w:rsid w:val="002B6F4A"/>
    <w:rsid w:val="002C1C80"/>
    <w:rsid w:val="002C2A08"/>
    <w:rsid w:val="002C466B"/>
    <w:rsid w:val="002C473D"/>
    <w:rsid w:val="002C59A9"/>
    <w:rsid w:val="002D023C"/>
    <w:rsid w:val="002D0D85"/>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C50"/>
    <w:rsid w:val="003870E3"/>
    <w:rsid w:val="00390CD3"/>
    <w:rsid w:val="00392286"/>
    <w:rsid w:val="003924FB"/>
    <w:rsid w:val="00392A5F"/>
    <w:rsid w:val="00395530"/>
    <w:rsid w:val="00395F0A"/>
    <w:rsid w:val="003A1641"/>
    <w:rsid w:val="003A226E"/>
    <w:rsid w:val="003A251C"/>
    <w:rsid w:val="003A3352"/>
    <w:rsid w:val="003A34D4"/>
    <w:rsid w:val="003A373B"/>
    <w:rsid w:val="003A5608"/>
    <w:rsid w:val="003A7554"/>
    <w:rsid w:val="003B03CE"/>
    <w:rsid w:val="003B4055"/>
    <w:rsid w:val="003B4272"/>
    <w:rsid w:val="003B4613"/>
    <w:rsid w:val="003B6D7B"/>
    <w:rsid w:val="003C09BA"/>
    <w:rsid w:val="003C43CB"/>
    <w:rsid w:val="003C57A8"/>
    <w:rsid w:val="003D0619"/>
    <w:rsid w:val="003D0F30"/>
    <w:rsid w:val="003D27BF"/>
    <w:rsid w:val="003D2C9C"/>
    <w:rsid w:val="003D4025"/>
    <w:rsid w:val="003D4414"/>
    <w:rsid w:val="003E16C5"/>
    <w:rsid w:val="003E67FB"/>
    <w:rsid w:val="003E6800"/>
    <w:rsid w:val="003E7375"/>
    <w:rsid w:val="003E7BBC"/>
    <w:rsid w:val="003F0348"/>
    <w:rsid w:val="003F7D01"/>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50A2"/>
    <w:rsid w:val="0048798E"/>
    <w:rsid w:val="00494780"/>
    <w:rsid w:val="00495858"/>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B46"/>
    <w:rsid w:val="00584C6E"/>
    <w:rsid w:val="005850FF"/>
    <w:rsid w:val="00586CAD"/>
    <w:rsid w:val="005877B1"/>
    <w:rsid w:val="00592635"/>
    <w:rsid w:val="00594D7A"/>
    <w:rsid w:val="0059657B"/>
    <w:rsid w:val="005A037A"/>
    <w:rsid w:val="005A0F42"/>
    <w:rsid w:val="005A21FC"/>
    <w:rsid w:val="005A4F81"/>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E090A"/>
    <w:rsid w:val="005E2321"/>
    <w:rsid w:val="005E240E"/>
    <w:rsid w:val="005E3539"/>
    <w:rsid w:val="005E5128"/>
    <w:rsid w:val="005E528D"/>
    <w:rsid w:val="005E6139"/>
    <w:rsid w:val="005E65BE"/>
    <w:rsid w:val="005E73B1"/>
    <w:rsid w:val="005F1A14"/>
    <w:rsid w:val="005F3E11"/>
    <w:rsid w:val="005F5AE2"/>
    <w:rsid w:val="005F5E90"/>
    <w:rsid w:val="006000F1"/>
    <w:rsid w:val="006009F8"/>
    <w:rsid w:val="0060204B"/>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BCA"/>
    <w:rsid w:val="006307E9"/>
    <w:rsid w:val="00630885"/>
    <w:rsid w:val="006324C7"/>
    <w:rsid w:val="00634926"/>
    <w:rsid w:val="00634E1F"/>
    <w:rsid w:val="00637DD6"/>
    <w:rsid w:val="0064768D"/>
    <w:rsid w:val="00647905"/>
    <w:rsid w:val="00651D7E"/>
    <w:rsid w:val="0065240C"/>
    <w:rsid w:val="0065303E"/>
    <w:rsid w:val="0065418E"/>
    <w:rsid w:val="00654C8B"/>
    <w:rsid w:val="00655296"/>
    <w:rsid w:val="006559CE"/>
    <w:rsid w:val="00656553"/>
    <w:rsid w:val="006609B3"/>
    <w:rsid w:val="00664BAB"/>
    <w:rsid w:val="0066509E"/>
    <w:rsid w:val="006653CC"/>
    <w:rsid w:val="00666EF4"/>
    <w:rsid w:val="00667B40"/>
    <w:rsid w:val="0067493B"/>
    <w:rsid w:val="006769B1"/>
    <w:rsid w:val="006771E8"/>
    <w:rsid w:val="006810D6"/>
    <w:rsid w:val="00681A7D"/>
    <w:rsid w:val="0068281A"/>
    <w:rsid w:val="00685CC1"/>
    <w:rsid w:val="00690061"/>
    <w:rsid w:val="00690DD0"/>
    <w:rsid w:val="00690E72"/>
    <w:rsid w:val="0069184B"/>
    <w:rsid w:val="00694EDC"/>
    <w:rsid w:val="0069561D"/>
    <w:rsid w:val="00695965"/>
    <w:rsid w:val="006A0E76"/>
    <w:rsid w:val="006A12E6"/>
    <w:rsid w:val="006A398A"/>
    <w:rsid w:val="006A4349"/>
    <w:rsid w:val="006A5B58"/>
    <w:rsid w:val="006A69BB"/>
    <w:rsid w:val="006A6C86"/>
    <w:rsid w:val="006B2EA4"/>
    <w:rsid w:val="006B5424"/>
    <w:rsid w:val="006B7832"/>
    <w:rsid w:val="006C1C0C"/>
    <w:rsid w:val="006C5E65"/>
    <w:rsid w:val="006C73A8"/>
    <w:rsid w:val="006D0468"/>
    <w:rsid w:val="006D1784"/>
    <w:rsid w:val="006D4A9D"/>
    <w:rsid w:val="006D5083"/>
    <w:rsid w:val="006D6336"/>
    <w:rsid w:val="006D7C3D"/>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119FD"/>
    <w:rsid w:val="00712C9C"/>
    <w:rsid w:val="007150C3"/>
    <w:rsid w:val="0071572F"/>
    <w:rsid w:val="00717329"/>
    <w:rsid w:val="00717FDA"/>
    <w:rsid w:val="00720A62"/>
    <w:rsid w:val="00721248"/>
    <w:rsid w:val="007249B8"/>
    <w:rsid w:val="00726D2A"/>
    <w:rsid w:val="00732CAF"/>
    <w:rsid w:val="00733CCE"/>
    <w:rsid w:val="00734B03"/>
    <w:rsid w:val="00735407"/>
    <w:rsid w:val="007356E7"/>
    <w:rsid w:val="007427D2"/>
    <w:rsid w:val="007437B1"/>
    <w:rsid w:val="0074675D"/>
    <w:rsid w:val="00747DED"/>
    <w:rsid w:val="0075054B"/>
    <w:rsid w:val="00753861"/>
    <w:rsid w:val="00753E2F"/>
    <w:rsid w:val="0075563F"/>
    <w:rsid w:val="00755DDB"/>
    <w:rsid w:val="00757763"/>
    <w:rsid w:val="00757CCF"/>
    <w:rsid w:val="0076071E"/>
    <w:rsid w:val="00760837"/>
    <w:rsid w:val="0076235D"/>
    <w:rsid w:val="00763D09"/>
    <w:rsid w:val="00764235"/>
    <w:rsid w:val="007646DD"/>
    <w:rsid w:val="00764D12"/>
    <w:rsid w:val="0076773B"/>
    <w:rsid w:val="0077095D"/>
    <w:rsid w:val="0077517B"/>
    <w:rsid w:val="007753B5"/>
    <w:rsid w:val="0077785A"/>
    <w:rsid w:val="00781691"/>
    <w:rsid w:val="007826EF"/>
    <w:rsid w:val="00783FF7"/>
    <w:rsid w:val="00786930"/>
    <w:rsid w:val="0079142B"/>
    <w:rsid w:val="00791BA9"/>
    <w:rsid w:val="00791F6A"/>
    <w:rsid w:val="007936FA"/>
    <w:rsid w:val="00795C5F"/>
    <w:rsid w:val="007A29C0"/>
    <w:rsid w:val="007A33C6"/>
    <w:rsid w:val="007A53C7"/>
    <w:rsid w:val="007B0D30"/>
    <w:rsid w:val="007B49FF"/>
    <w:rsid w:val="007C0793"/>
    <w:rsid w:val="007C1D1B"/>
    <w:rsid w:val="007C30E4"/>
    <w:rsid w:val="007C612C"/>
    <w:rsid w:val="007D194D"/>
    <w:rsid w:val="007D2C34"/>
    <w:rsid w:val="007D5724"/>
    <w:rsid w:val="007D5C0D"/>
    <w:rsid w:val="007D7A7A"/>
    <w:rsid w:val="007E054B"/>
    <w:rsid w:val="007E510A"/>
    <w:rsid w:val="007E6615"/>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2FD0"/>
    <w:rsid w:val="008A3AED"/>
    <w:rsid w:val="008A4018"/>
    <w:rsid w:val="008A43AC"/>
    <w:rsid w:val="008A57AF"/>
    <w:rsid w:val="008A7829"/>
    <w:rsid w:val="008A7BD9"/>
    <w:rsid w:val="008B3C27"/>
    <w:rsid w:val="008B3C7F"/>
    <w:rsid w:val="008B3E23"/>
    <w:rsid w:val="008B3FCE"/>
    <w:rsid w:val="008B4D4E"/>
    <w:rsid w:val="008B5E32"/>
    <w:rsid w:val="008C01E6"/>
    <w:rsid w:val="008C0465"/>
    <w:rsid w:val="008C3B0E"/>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FB1"/>
    <w:rsid w:val="008F326B"/>
    <w:rsid w:val="008F3626"/>
    <w:rsid w:val="008F5C15"/>
    <w:rsid w:val="008F7B42"/>
    <w:rsid w:val="009011A7"/>
    <w:rsid w:val="00902A3D"/>
    <w:rsid w:val="00906A87"/>
    <w:rsid w:val="00907871"/>
    <w:rsid w:val="00907FF1"/>
    <w:rsid w:val="00910E18"/>
    <w:rsid w:val="00910FF4"/>
    <w:rsid w:val="00911850"/>
    <w:rsid w:val="00912EB1"/>
    <w:rsid w:val="00913323"/>
    <w:rsid w:val="009159F0"/>
    <w:rsid w:val="00916030"/>
    <w:rsid w:val="00916CD4"/>
    <w:rsid w:val="00917898"/>
    <w:rsid w:val="009220D2"/>
    <w:rsid w:val="009236A9"/>
    <w:rsid w:val="00923C58"/>
    <w:rsid w:val="009246AF"/>
    <w:rsid w:val="00924EAA"/>
    <w:rsid w:val="009270ED"/>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2438"/>
    <w:rsid w:val="009669B0"/>
    <w:rsid w:val="009713BB"/>
    <w:rsid w:val="00971423"/>
    <w:rsid w:val="00971635"/>
    <w:rsid w:val="00971EB2"/>
    <w:rsid w:val="009720C1"/>
    <w:rsid w:val="009725AE"/>
    <w:rsid w:val="009739C3"/>
    <w:rsid w:val="00973C1B"/>
    <w:rsid w:val="00973D8E"/>
    <w:rsid w:val="00975C6E"/>
    <w:rsid w:val="00977EEB"/>
    <w:rsid w:val="009806E9"/>
    <w:rsid w:val="00982F53"/>
    <w:rsid w:val="009830A0"/>
    <w:rsid w:val="00983F45"/>
    <w:rsid w:val="00984894"/>
    <w:rsid w:val="0098564F"/>
    <w:rsid w:val="00985857"/>
    <w:rsid w:val="00985A1B"/>
    <w:rsid w:val="009874E0"/>
    <w:rsid w:val="009876BD"/>
    <w:rsid w:val="00991361"/>
    <w:rsid w:val="00991F79"/>
    <w:rsid w:val="00992F32"/>
    <w:rsid w:val="00995CE2"/>
    <w:rsid w:val="00996722"/>
    <w:rsid w:val="009A16A1"/>
    <w:rsid w:val="009A625D"/>
    <w:rsid w:val="009A69E2"/>
    <w:rsid w:val="009B06BD"/>
    <w:rsid w:val="009B1308"/>
    <w:rsid w:val="009B1498"/>
    <w:rsid w:val="009B2708"/>
    <w:rsid w:val="009B5CED"/>
    <w:rsid w:val="009B6191"/>
    <w:rsid w:val="009C0C98"/>
    <w:rsid w:val="009C213F"/>
    <w:rsid w:val="009C5D84"/>
    <w:rsid w:val="009C62D4"/>
    <w:rsid w:val="009C7DE0"/>
    <w:rsid w:val="009D5D28"/>
    <w:rsid w:val="009D7F0F"/>
    <w:rsid w:val="009E0D24"/>
    <w:rsid w:val="009E34AA"/>
    <w:rsid w:val="009E3AC6"/>
    <w:rsid w:val="009E5F37"/>
    <w:rsid w:val="009F14E5"/>
    <w:rsid w:val="009F3103"/>
    <w:rsid w:val="009F3EE6"/>
    <w:rsid w:val="009F7AD2"/>
    <w:rsid w:val="00A05CEB"/>
    <w:rsid w:val="00A07B3D"/>
    <w:rsid w:val="00A1087B"/>
    <w:rsid w:val="00A10F1B"/>
    <w:rsid w:val="00A11254"/>
    <w:rsid w:val="00A14531"/>
    <w:rsid w:val="00A2084C"/>
    <w:rsid w:val="00A20DC8"/>
    <w:rsid w:val="00A25D6C"/>
    <w:rsid w:val="00A27F31"/>
    <w:rsid w:val="00A30E07"/>
    <w:rsid w:val="00A341B5"/>
    <w:rsid w:val="00A34E40"/>
    <w:rsid w:val="00A36B4C"/>
    <w:rsid w:val="00A37697"/>
    <w:rsid w:val="00A40832"/>
    <w:rsid w:val="00A4260B"/>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0"/>
    <w:rsid w:val="00A70375"/>
    <w:rsid w:val="00A724C4"/>
    <w:rsid w:val="00A73563"/>
    <w:rsid w:val="00A74110"/>
    <w:rsid w:val="00A75501"/>
    <w:rsid w:val="00A75790"/>
    <w:rsid w:val="00A75873"/>
    <w:rsid w:val="00A76A38"/>
    <w:rsid w:val="00A77FE0"/>
    <w:rsid w:val="00A82B07"/>
    <w:rsid w:val="00A840C2"/>
    <w:rsid w:val="00A85B60"/>
    <w:rsid w:val="00A87D2C"/>
    <w:rsid w:val="00A90A3A"/>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E46"/>
    <w:rsid w:val="00AD2251"/>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90997"/>
    <w:rsid w:val="00B92545"/>
    <w:rsid w:val="00B950CE"/>
    <w:rsid w:val="00B96137"/>
    <w:rsid w:val="00B97746"/>
    <w:rsid w:val="00BA1FD4"/>
    <w:rsid w:val="00BA228A"/>
    <w:rsid w:val="00BA385B"/>
    <w:rsid w:val="00BA535F"/>
    <w:rsid w:val="00BA731C"/>
    <w:rsid w:val="00BB27EE"/>
    <w:rsid w:val="00BB384B"/>
    <w:rsid w:val="00BB543D"/>
    <w:rsid w:val="00BB722E"/>
    <w:rsid w:val="00BC023F"/>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32A8"/>
    <w:rsid w:val="00C05E01"/>
    <w:rsid w:val="00C07C11"/>
    <w:rsid w:val="00C11C3C"/>
    <w:rsid w:val="00C11ED9"/>
    <w:rsid w:val="00C15410"/>
    <w:rsid w:val="00C218B8"/>
    <w:rsid w:val="00C22499"/>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436"/>
    <w:rsid w:val="00C42B3C"/>
    <w:rsid w:val="00C44FB5"/>
    <w:rsid w:val="00C46AC6"/>
    <w:rsid w:val="00C47A29"/>
    <w:rsid w:val="00C50FE5"/>
    <w:rsid w:val="00C518AE"/>
    <w:rsid w:val="00C52277"/>
    <w:rsid w:val="00C52CFE"/>
    <w:rsid w:val="00C52D41"/>
    <w:rsid w:val="00C533DD"/>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90362"/>
    <w:rsid w:val="00C91423"/>
    <w:rsid w:val="00C915D6"/>
    <w:rsid w:val="00C92759"/>
    <w:rsid w:val="00C93091"/>
    <w:rsid w:val="00C93684"/>
    <w:rsid w:val="00C94A1B"/>
    <w:rsid w:val="00C95A76"/>
    <w:rsid w:val="00C968F6"/>
    <w:rsid w:val="00C97F3C"/>
    <w:rsid w:val="00CA3320"/>
    <w:rsid w:val="00CA7C12"/>
    <w:rsid w:val="00CB1923"/>
    <w:rsid w:val="00CB35A8"/>
    <w:rsid w:val="00CB691D"/>
    <w:rsid w:val="00CB6D8B"/>
    <w:rsid w:val="00CC10DE"/>
    <w:rsid w:val="00CC1FCE"/>
    <w:rsid w:val="00CC262C"/>
    <w:rsid w:val="00CC4444"/>
    <w:rsid w:val="00CC6481"/>
    <w:rsid w:val="00CD160A"/>
    <w:rsid w:val="00CD1E8A"/>
    <w:rsid w:val="00CD2003"/>
    <w:rsid w:val="00CD3019"/>
    <w:rsid w:val="00CD39F3"/>
    <w:rsid w:val="00CD3FC4"/>
    <w:rsid w:val="00CD408C"/>
    <w:rsid w:val="00CF143A"/>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31DB2"/>
    <w:rsid w:val="00D3204B"/>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2D0A"/>
    <w:rsid w:val="00DC321A"/>
    <w:rsid w:val="00DC6229"/>
    <w:rsid w:val="00DD0BEE"/>
    <w:rsid w:val="00DD4115"/>
    <w:rsid w:val="00DD4291"/>
    <w:rsid w:val="00DD7A32"/>
    <w:rsid w:val="00DE133E"/>
    <w:rsid w:val="00DE279E"/>
    <w:rsid w:val="00DE2BC7"/>
    <w:rsid w:val="00DE2DA5"/>
    <w:rsid w:val="00DE3878"/>
    <w:rsid w:val="00DE3B4C"/>
    <w:rsid w:val="00DE4DCC"/>
    <w:rsid w:val="00DE63E7"/>
    <w:rsid w:val="00DE6E79"/>
    <w:rsid w:val="00DE7CEC"/>
    <w:rsid w:val="00DF5EC3"/>
    <w:rsid w:val="00E01D1D"/>
    <w:rsid w:val="00E02558"/>
    <w:rsid w:val="00E05430"/>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630E"/>
    <w:rsid w:val="00E36B31"/>
    <w:rsid w:val="00E44171"/>
    <w:rsid w:val="00E45B58"/>
    <w:rsid w:val="00E53F8F"/>
    <w:rsid w:val="00E56110"/>
    <w:rsid w:val="00E57CE4"/>
    <w:rsid w:val="00E62DFA"/>
    <w:rsid w:val="00E62F9C"/>
    <w:rsid w:val="00E64B46"/>
    <w:rsid w:val="00E64E53"/>
    <w:rsid w:val="00E7031C"/>
    <w:rsid w:val="00E764B2"/>
    <w:rsid w:val="00E76D8B"/>
    <w:rsid w:val="00E772A0"/>
    <w:rsid w:val="00E77441"/>
    <w:rsid w:val="00E80687"/>
    <w:rsid w:val="00E8164C"/>
    <w:rsid w:val="00E84785"/>
    <w:rsid w:val="00E85793"/>
    <w:rsid w:val="00E85F8A"/>
    <w:rsid w:val="00E8685F"/>
    <w:rsid w:val="00E93B05"/>
    <w:rsid w:val="00E964CC"/>
    <w:rsid w:val="00E96B4A"/>
    <w:rsid w:val="00EA33CA"/>
    <w:rsid w:val="00EA572C"/>
    <w:rsid w:val="00EA78FE"/>
    <w:rsid w:val="00EB04F2"/>
    <w:rsid w:val="00EB062E"/>
    <w:rsid w:val="00EB59A9"/>
    <w:rsid w:val="00EB5A32"/>
    <w:rsid w:val="00EC228C"/>
    <w:rsid w:val="00EC2782"/>
    <w:rsid w:val="00EC3800"/>
    <w:rsid w:val="00EC4191"/>
    <w:rsid w:val="00EC76B9"/>
    <w:rsid w:val="00EC7B4D"/>
    <w:rsid w:val="00ED2DE2"/>
    <w:rsid w:val="00ED34D4"/>
    <w:rsid w:val="00ED52D8"/>
    <w:rsid w:val="00ED611B"/>
    <w:rsid w:val="00ED6D24"/>
    <w:rsid w:val="00ED783B"/>
    <w:rsid w:val="00EE2F28"/>
    <w:rsid w:val="00EE415D"/>
    <w:rsid w:val="00EE5DFE"/>
    <w:rsid w:val="00EE6512"/>
    <w:rsid w:val="00EE74C4"/>
    <w:rsid w:val="00EE7CB1"/>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74E5"/>
    <w:rsid w:val="00F21901"/>
    <w:rsid w:val="00F2206C"/>
    <w:rsid w:val="00F25675"/>
    <w:rsid w:val="00F300C0"/>
    <w:rsid w:val="00F345A4"/>
    <w:rsid w:val="00F35BB3"/>
    <w:rsid w:val="00F36B1C"/>
    <w:rsid w:val="00F4005C"/>
    <w:rsid w:val="00F418A7"/>
    <w:rsid w:val="00F42097"/>
    <w:rsid w:val="00F4286A"/>
    <w:rsid w:val="00F4352B"/>
    <w:rsid w:val="00F438DD"/>
    <w:rsid w:val="00F44186"/>
    <w:rsid w:val="00F44FB3"/>
    <w:rsid w:val="00F465A3"/>
    <w:rsid w:val="00F47ED0"/>
    <w:rsid w:val="00F5084B"/>
    <w:rsid w:val="00F52EB9"/>
    <w:rsid w:val="00F532F3"/>
    <w:rsid w:val="00F53E71"/>
    <w:rsid w:val="00F56009"/>
    <w:rsid w:val="00F628C1"/>
    <w:rsid w:val="00F67215"/>
    <w:rsid w:val="00F67DB1"/>
    <w:rsid w:val="00F71D3F"/>
    <w:rsid w:val="00F72841"/>
    <w:rsid w:val="00F733D3"/>
    <w:rsid w:val="00F73A21"/>
    <w:rsid w:val="00F7575B"/>
    <w:rsid w:val="00F75941"/>
    <w:rsid w:val="00F810DB"/>
    <w:rsid w:val="00F8364A"/>
    <w:rsid w:val="00F85AA7"/>
    <w:rsid w:val="00F864AC"/>
    <w:rsid w:val="00F870B3"/>
    <w:rsid w:val="00F917F3"/>
    <w:rsid w:val="00F92576"/>
    <w:rsid w:val="00F93AEB"/>
    <w:rsid w:val="00F95A74"/>
    <w:rsid w:val="00F976E6"/>
    <w:rsid w:val="00FA05CA"/>
    <w:rsid w:val="00FA072C"/>
    <w:rsid w:val="00FA0D8D"/>
    <w:rsid w:val="00FA43A3"/>
    <w:rsid w:val="00FA7E1C"/>
    <w:rsid w:val="00FB2A58"/>
    <w:rsid w:val="00FB4E1A"/>
    <w:rsid w:val="00FB563A"/>
    <w:rsid w:val="00FB7EB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C4C"/>
    <w:rsid w:val="00FE7E65"/>
    <w:rsid w:val="00FF00E0"/>
    <w:rsid w:val="00FF03AC"/>
    <w:rsid w:val="00FF064C"/>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F4AD01"/>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5CED"/>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245FE5-6691-47E7-AF57-AA97BFCBF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00</TotalTime>
  <Pages>1</Pages>
  <Words>24420</Words>
  <Characters>139198</Characters>
  <Application>Microsoft Office Word</Application>
  <DocSecurity>0</DocSecurity>
  <Lines>1159</Lines>
  <Paragraphs>3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3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920</cp:revision>
  <cp:lastPrinted>2023-12-25T22:21:00Z</cp:lastPrinted>
  <dcterms:created xsi:type="dcterms:W3CDTF">2023-11-12T17:26:00Z</dcterms:created>
  <dcterms:modified xsi:type="dcterms:W3CDTF">2023-12-26T04:49:00Z</dcterms:modified>
</cp:coreProperties>
</file>